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58" r:id="rId4"/>
    <p:sldId id="259" r:id="rId5"/>
    <p:sldId id="257" r:id="rId6"/>
    <p:sldId id="26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60" y="-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5481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5139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6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9765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7857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5340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815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636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1547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2725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853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17E1574-01EA-4561-87E3-104A79E0C716}" type="datetimeFigureOut">
              <a:rPr lang="en-GB" smtClean="0"/>
              <a:t>10/08/2018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D8A91E9-03BB-48D2-8B45-C5F60FDA7B4E}" type="slidenum">
              <a:rPr lang="en-GB" smtClean="0"/>
              <a:t>‹#›</a:t>
            </a:fld>
            <a:endParaRPr lang="en-GB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210684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4-iu2ce6KCw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Space s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Stanford toru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55792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7D77D9-1346-4CD5-B36F-B903A68B3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orus Space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9BB1A4-C5F1-438D-B626-49BB6124EF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orus spaceship is shaped like a bicycle wheel. The spaceship spins and the centripetal force at the rim produces a “gravity-like” effect on object at the rim of the spinning ship. The rate of spin affects the magnitude of the central force and hence the size of the “gravity” force experienced.</a:t>
            </a:r>
          </a:p>
          <a:p>
            <a:endParaRPr lang="en-US" dirty="0"/>
          </a:p>
          <a:p>
            <a:r>
              <a:rPr lang="en-US" dirty="0"/>
              <a:t>The central hub can be used for docking and would have a “weightless” environment.</a:t>
            </a:r>
          </a:p>
          <a:p>
            <a:r>
              <a:rPr lang="en-US" dirty="0"/>
              <a:t>This design has been used in many science fiction movies for example, </a:t>
            </a:r>
            <a:r>
              <a:rPr lang="en-US" dirty="0" err="1"/>
              <a:t>Interstallar</a:t>
            </a:r>
            <a:r>
              <a:rPr lang="en-US" dirty="0"/>
              <a:t>, Mission to Mars, and 2001 - A Space Odyssey   </a:t>
            </a:r>
            <a:r>
              <a:rPr lang="en-US" dirty="0">
                <a:hlinkClick r:id="rId2"/>
              </a:rPr>
              <a:t>Wa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4061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12"/>
          <a:stretch/>
        </p:blipFill>
        <p:spPr>
          <a:xfrm>
            <a:off x="615498" y="942535"/>
            <a:ext cx="10652723" cy="5332242"/>
          </a:xfrm>
        </p:spPr>
      </p:pic>
    </p:spTree>
    <p:extLst>
      <p:ext uri="{BB962C8B-B14F-4D97-AF65-F5344CB8AC3E}">
        <p14:creationId xmlns:p14="http://schemas.microsoft.com/office/powerpoint/2010/main" val="2681464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346" y="1125416"/>
            <a:ext cx="11153307" cy="5248615"/>
          </a:xfrm>
        </p:spPr>
      </p:pic>
    </p:spTree>
    <p:extLst>
      <p:ext uri="{BB962C8B-B14F-4D97-AF65-F5344CB8AC3E}">
        <p14:creationId xmlns:p14="http://schemas.microsoft.com/office/powerpoint/2010/main" val="1763054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086" y="1083214"/>
            <a:ext cx="10285828" cy="5142914"/>
          </a:xfrm>
        </p:spPr>
      </p:pic>
    </p:spTree>
    <p:extLst>
      <p:ext uri="{BB962C8B-B14F-4D97-AF65-F5344CB8AC3E}">
        <p14:creationId xmlns:p14="http://schemas.microsoft.com/office/powerpoint/2010/main" val="30819206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otating space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35480"/>
            <a:ext cx="10972800" cy="1710088"/>
          </a:xfrm>
        </p:spPr>
        <p:txBody>
          <a:bodyPr/>
          <a:lstStyle/>
          <a:p>
            <a:r>
              <a:rPr lang="en-GB" dirty="0"/>
              <a:t>A torus shaped spaceship has a radius of 500m.</a:t>
            </a:r>
          </a:p>
          <a:p>
            <a:r>
              <a:rPr lang="en-GB" dirty="0"/>
              <a:t>Determine the angular velocity of the spaceship required to produce a sensation of gravity equal to Earths gravity at the rim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16BE50-8432-4AFB-BDBC-E797EB25F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26423"/>
              </p:ext>
            </p:extLst>
          </p:nvPr>
        </p:nvGraphicFramePr>
        <p:xfrm>
          <a:off x="1577474" y="3388359"/>
          <a:ext cx="1286042" cy="51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474" y="3388359"/>
                        <a:ext cx="1286042" cy="51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F447A4-706E-4368-8612-834B97E57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96976"/>
              </p:ext>
            </p:extLst>
          </p:nvPr>
        </p:nvGraphicFramePr>
        <p:xfrm>
          <a:off x="1288716" y="3902776"/>
          <a:ext cx="2282726" cy="51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8716" y="3902776"/>
                        <a:ext cx="2282726" cy="51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6431F3-5BF0-4074-96F6-B50342690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10846"/>
              </p:ext>
            </p:extLst>
          </p:nvPr>
        </p:nvGraphicFramePr>
        <p:xfrm>
          <a:off x="1493253" y="4473818"/>
          <a:ext cx="2507778" cy="51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253" y="4473818"/>
                        <a:ext cx="2507778" cy="51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F541CA3-EFDD-4486-8028-914D60AF47DB}"/>
              </a:ext>
            </a:extLst>
          </p:cNvPr>
          <p:cNvSpPr txBox="1"/>
          <p:nvPr/>
        </p:nvSpPr>
        <p:spPr>
          <a:xfrm>
            <a:off x="1395663" y="5245443"/>
            <a:ext cx="3513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This is about 1.3 rpm)</a:t>
            </a:r>
          </a:p>
        </p:txBody>
      </p:sp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675FCF59-E8E4-404F-80D1-0D92197CC53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1" t="19912" r="10017"/>
          <a:stretch/>
        </p:blipFill>
        <p:spPr>
          <a:xfrm>
            <a:off x="6813815" y="3617259"/>
            <a:ext cx="3513221" cy="199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34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4</TotalTime>
  <Words>150</Words>
  <Application>Microsoft Office PowerPoint</Application>
  <PresentationFormat>Widescreen</PresentationFormat>
  <Paragraphs>1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Calibri</vt:lpstr>
      <vt:lpstr>Constantia</vt:lpstr>
      <vt:lpstr>Wingdings 2</vt:lpstr>
      <vt:lpstr>Flow</vt:lpstr>
      <vt:lpstr>MathType 6.0 Equation</vt:lpstr>
      <vt:lpstr>Space station</vt:lpstr>
      <vt:lpstr>The Torus Spaceship</vt:lpstr>
      <vt:lpstr>PowerPoint Presentation</vt:lpstr>
      <vt:lpstr>PowerPoint Presentation</vt:lpstr>
      <vt:lpstr>PowerPoint Presentation</vt:lpstr>
      <vt:lpstr>Rotating spaceship</vt:lpstr>
    </vt:vector>
  </TitlesOfParts>
  <Company>RM Educ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ce station</dc:title>
  <dc:creator>Mr Stewart (Physics)</dc:creator>
  <cp:lastModifiedBy>Colin Stewart</cp:lastModifiedBy>
  <cp:revision>7</cp:revision>
  <dcterms:created xsi:type="dcterms:W3CDTF">2017-08-24T14:05:40Z</dcterms:created>
  <dcterms:modified xsi:type="dcterms:W3CDTF">2018-08-10T10:28:29Z</dcterms:modified>
</cp:coreProperties>
</file>